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4" r:id="rId1"/>
    <p:sldMasterId id="2147483683" r:id="rId2"/>
  </p:sldMasterIdLst>
  <p:notesMasterIdLst>
    <p:notesMasterId r:id="rId34"/>
  </p:notesMasterIdLst>
  <p:sldIdLst>
    <p:sldId id="416" r:id="rId3"/>
    <p:sldId id="413" r:id="rId4"/>
    <p:sldId id="355" r:id="rId5"/>
    <p:sldId id="381" r:id="rId6"/>
    <p:sldId id="382" r:id="rId7"/>
    <p:sldId id="365" r:id="rId8"/>
    <p:sldId id="367" r:id="rId9"/>
    <p:sldId id="366" r:id="rId10"/>
    <p:sldId id="325" r:id="rId11"/>
    <p:sldId id="326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40" r:id="rId20"/>
    <p:sldId id="341" r:id="rId21"/>
    <p:sldId id="342" r:id="rId22"/>
    <p:sldId id="343" r:id="rId23"/>
    <p:sldId id="344" r:id="rId24"/>
    <p:sldId id="345" r:id="rId25"/>
    <p:sldId id="359" r:id="rId26"/>
    <p:sldId id="417" r:id="rId27"/>
    <p:sldId id="368" r:id="rId28"/>
    <p:sldId id="418" r:id="rId29"/>
    <p:sldId id="277" r:id="rId30"/>
    <p:sldId id="280" r:id="rId31"/>
    <p:sldId id="419" r:id="rId32"/>
    <p:sldId id="323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86"/>
    <p:restoredTop sz="94545"/>
  </p:normalViewPr>
  <p:slideViewPr>
    <p:cSldViewPr snapToGrid="0" snapToObjects="1">
      <p:cViewPr varScale="1">
        <p:scale>
          <a:sx n="108" d="100"/>
          <a:sy n="108" d="100"/>
        </p:scale>
        <p:origin x="13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74A9A-ABD3-F340-8323-3D77AC328090}" type="datetimeFigureOut">
              <a:rPr lang="en-US" smtClean="0"/>
              <a:t>8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45B7FD-DEDF-3848-98BA-C07D0FAD6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09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590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B59E13-8434-AE46-A01A-5834BA16C25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Osaka" charset="0"/>
                <a:cs typeface="+mn-cs"/>
              </a:rPr>
              <a:pPr marL="0" marR="0" lvl="0" indent="0" algn="r" defTabSz="935901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Osaka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766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005840"/>
            <a:ext cx="8001000" cy="685800"/>
          </a:xfrm>
        </p:spPr>
        <p:txBody>
          <a:bodyPr lIns="0"/>
          <a:lstStyle>
            <a:lvl1pPr>
              <a:defRPr sz="2295"/>
            </a:lvl1pPr>
          </a:lstStyle>
          <a:p>
            <a:r>
              <a:rPr lang="en-US" dirty="0"/>
              <a:t>Click to edit Sub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0" y="1828800"/>
            <a:ext cx="8001000" cy="3886200"/>
          </a:xfrm>
        </p:spPr>
        <p:txBody>
          <a:bodyPr/>
          <a:lstStyle>
            <a:lvl1pPr marL="231458" indent="-231458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1pPr>
            <a:lvl2pPr marL="501491" indent="-192881">
              <a:spcBef>
                <a:spcPts val="675"/>
              </a:spcBef>
              <a:buClr>
                <a:srgbClr val="B99B49"/>
              </a:buClr>
              <a:buFont typeface="Lucida Grande"/>
              <a:buChar char="»"/>
              <a:defRPr/>
            </a:lvl2pPr>
            <a:lvl3pPr marL="771525" indent="-154305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3pPr>
            <a:lvl4pPr marL="1080135" indent="-154305">
              <a:spcBef>
                <a:spcPts val="675"/>
              </a:spcBef>
              <a:buClr>
                <a:srgbClr val="B99B49"/>
              </a:buClr>
              <a:buFont typeface="Lucida Grande"/>
              <a:buChar char="»"/>
              <a:defRPr/>
            </a:lvl4pPr>
            <a:lvl5pPr marL="1388745" indent="-154305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8065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005840"/>
            <a:ext cx="8001000" cy="685800"/>
          </a:xfrm>
        </p:spPr>
        <p:txBody>
          <a:bodyPr lIns="0"/>
          <a:lstStyle>
            <a:lvl1pPr>
              <a:defRPr sz="2295"/>
            </a:lvl1pPr>
          </a:lstStyle>
          <a:p>
            <a:r>
              <a:rPr lang="en-US" dirty="0"/>
              <a:t>Click to edit Sub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0" y="1828800"/>
            <a:ext cx="8001000" cy="3886200"/>
          </a:xfrm>
        </p:spPr>
        <p:txBody>
          <a:bodyPr/>
          <a:lstStyle>
            <a:lvl1pPr marL="231458" indent="-231458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1pPr>
            <a:lvl2pPr marL="501491" indent="-192881">
              <a:spcBef>
                <a:spcPts val="675"/>
              </a:spcBef>
              <a:buClr>
                <a:srgbClr val="B99B49"/>
              </a:buClr>
              <a:buFont typeface="Lucida Grande"/>
              <a:buChar char="»"/>
              <a:defRPr/>
            </a:lvl2pPr>
            <a:lvl3pPr marL="771525" indent="-154305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3pPr>
            <a:lvl4pPr marL="1080135" indent="-154305">
              <a:spcBef>
                <a:spcPts val="675"/>
              </a:spcBef>
              <a:buClr>
                <a:srgbClr val="B99B49"/>
              </a:buClr>
              <a:buFont typeface="Lucida Grande"/>
              <a:buChar char="»"/>
              <a:defRPr/>
            </a:lvl4pPr>
            <a:lvl5pPr marL="1388745" indent="-154305">
              <a:spcBef>
                <a:spcPts val="675"/>
              </a:spcBef>
              <a:buClr>
                <a:srgbClr val="B99B49"/>
              </a:buClr>
              <a:buFont typeface="Wingdings" charset="2"/>
              <a:buChar char="§"/>
              <a:defRPr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7227C-FE81-1C4D-9648-168F6ADCE5D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942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-76200"/>
            <a:ext cx="9144000" cy="5791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rgbClr val="3333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215" dirty="0"/>
          </a:p>
        </p:txBody>
      </p:sp>
      <p:sp>
        <p:nvSpPr>
          <p:cNvPr id="5" name="Rectangle 7"/>
          <p:cNvSpPr>
            <a:spLocks noChangeArrowheads="1"/>
          </p:cNvSpPr>
          <p:nvPr userDrawn="1"/>
        </p:nvSpPr>
        <p:spPr bwMode="auto">
          <a:xfrm>
            <a:off x="0" y="5638800"/>
            <a:ext cx="9144000" cy="1219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215" dirty="0"/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0" y="5638800"/>
            <a:ext cx="9144000" cy="0"/>
          </a:xfrm>
          <a:prstGeom prst="line">
            <a:avLst/>
          </a:prstGeom>
          <a:noFill/>
          <a:ln w="6350">
            <a:solidFill>
              <a:srgbClr val="4D4D4D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215" dirty="0">
              <a:ea typeface="Osaka" charset="-128"/>
              <a:cs typeface="Osaka" charset="-128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1143000"/>
          </a:xfrm>
        </p:spPr>
        <p:txBody>
          <a:bodyPr anchor="ctr"/>
          <a:lstStyle>
            <a:lvl1pPr algn="ctr">
              <a:defRPr sz="1890">
                <a:solidFill>
                  <a:srgbClr val="CFB87C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spcBef>
                <a:spcPts val="1350"/>
              </a:spcBef>
              <a:buFont typeface="Wingdings" charset="2"/>
              <a:buNone/>
              <a:defRPr sz="1215">
                <a:solidFill>
                  <a:srgbClr val="CCCCCC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9833" y="5999742"/>
            <a:ext cx="5024338" cy="497323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0" y="5562600"/>
            <a:ext cx="9144000" cy="76200"/>
          </a:xfrm>
          <a:prstGeom prst="rect">
            <a:avLst/>
          </a:prstGeom>
          <a:solidFill>
            <a:srgbClr val="CFB87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215" dirty="0"/>
          </a:p>
        </p:txBody>
      </p:sp>
    </p:spTree>
    <p:extLst>
      <p:ext uri="{BB962C8B-B14F-4D97-AF65-F5344CB8AC3E}">
        <p14:creationId xmlns:p14="http://schemas.microsoft.com/office/powerpoint/2010/main" val="34959200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-152400" y="6263640"/>
            <a:ext cx="9448800" cy="457200"/>
          </a:xfrm>
          <a:prstGeom prst="roundRect">
            <a:avLst>
              <a:gd name="adj" fmla="val 0"/>
            </a:avLst>
          </a:prstGeom>
          <a:gradFill flip="none" rotWithShape="1">
            <a:gsLst>
              <a:gs pos="76000">
                <a:schemeClr val="tx1"/>
              </a:gs>
              <a:gs pos="40000">
                <a:schemeClr val="tx1">
                  <a:alpha val="10000"/>
                </a:schemeClr>
              </a:gs>
            </a:gsLst>
            <a:lin ang="0" scaled="1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1722" tIns="30861" rIns="61722" bIns="30861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61722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2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  <a:ea typeface="Osaka" charset="-128"/>
              <a:cs typeface="Osaka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6296688"/>
            <a:ext cx="3951232" cy="391106"/>
          </a:xfrm>
          <a:prstGeom prst="rect">
            <a:avLst/>
          </a:prstGeom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-42861"/>
            <a:ext cx="8839200" cy="347663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endParaRPr lang="en-US" sz="1215" dirty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005840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01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-45720"/>
            <a:ext cx="56388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" kern="0" cap="all" spc="68">
                <a:solidFill>
                  <a:srgbClr val="CFBA7D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-45720"/>
            <a:ext cx="2057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540">
                <a:solidFill>
                  <a:srgbClr val="808080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839200" y="-42861"/>
            <a:ext cx="304800" cy="347663"/>
          </a:xfrm>
          <a:prstGeom prst="rect">
            <a:avLst/>
          </a:prstGeom>
          <a:solidFill>
            <a:srgbClr val="CFBA7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endParaRPr lang="en-US" sz="1215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39200" y="-45720"/>
            <a:ext cx="3048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810" b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66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295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5pPr>
      <a:lvl6pPr marL="30861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6pPr>
      <a:lvl7pPr marL="61722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7pPr>
      <a:lvl8pPr marL="92583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8pPr>
      <a:lvl9pPr marL="123444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9pPr>
    </p:titleStyle>
    <p:bodyStyle>
      <a:lvl1pPr marL="231458" indent="-231458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0"/>
        <a:buChar char="§"/>
        <a:defRPr sz="1620">
          <a:solidFill>
            <a:schemeClr val="tx1"/>
          </a:solidFill>
          <a:latin typeface="+mn-lt"/>
          <a:ea typeface="+mn-ea"/>
          <a:cs typeface="+mn-cs"/>
        </a:defRPr>
      </a:lvl1pPr>
      <a:lvl2pPr marL="501491" indent="-192881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Ø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77152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"/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08013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Arial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38874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169735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00596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231457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262318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1pPr>
      <a:lvl2pPr marL="30861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2pPr>
      <a:lvl3pPr marL="61722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4pPr>
      <a:lvl5pPr marL="123444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5pPr>
      <a:lvl6pPr marL="154305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6pPr>
      <a:lvl7pPr marL="185166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7pPr>
      <a:lvl8pPr marL="216027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-152400" y="6263640"/>
            <a:ext cx="9448800" cy="457200"/>
          </a:xfrm>
          <a:prstGeom prst="roundRect">
            <a:avLst>
              <a:gd name="adj" fmla="val 0"/>
            </a:avLst>
          </a:prstGeom>
          <a:gradFill flip="none" rotWithShape="1">
            <a:gsLst>
              <a:gs pos="76000">
                <a:schemeClr val="tx1"/>
              </a:gs>
              <a:gs pos="40000">
                <a:schemeClr val="tx1">
                  <a:alpha val="10000"/>
                </a:schemeClr>
              </a:gs>
            </a:gsLst>
            <a:lin ang="0" scaled="1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1722" tIns="30861" rIns="61722" bIns="30861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61722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2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  <a:ea typeface="Osaka" charset="-128"/>
              <a:cs typeface="Osaka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6296688"/>
            <a:ext cx="3951232" cy="391106"/>
          </a:xfrm>
          <a:prstGeom prst="rect">
            <a:avLst/>
          </a:prstGeom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-42861"/>
            <a:ext cx="8839200" cy="347663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endParaRPr lang="en-US" sz="1215" dirty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005840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01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-45720"/>
            <a:ext cx="56388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540" kern="0" cap="all" spc="68">
                <a:solidFill>
                  <a:srgbClr val="CFBA7D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-45720"/>
            <a:ext cx="20574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540">
                <a:solidFill>
                  <a:srgbClr val="808080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839200" y="-42861"/>
            <a:ext cx="304800" cy="347663"/>
          </a:xfrm>
          <a:prstGeom prst="rect">
            <a:avLst/>
          </a:prstGeom>
          <a:solidFill>
            <a:srgbClr val="CFBA7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endParaRPr lang="en-US" sz="1215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39200" y="-45720"/>
            <a:ext cx="30480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810" b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417DDD1A-043C-214E-AFBF-7C13B4723BD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9E509BFC-AE21-4A1A-A182-DCC729EDC0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42861"/>
            <a:ext cx="8839200" cy="347663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endParaRPr lang="en-US" sz="1215" dirty="0"/>
          </a:p>
        </p:txBody>
      </p:sp>
    </p:spTree>
    <p:extLst>
      <p:ext uri="{BB962C8B-B14F-4D97-AF65-F5344CB8AC3E}">
        <p14:creationId xmlns:p14="http://schemas.microsoft.com/office/powerpoint/2010/main" val="318403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295" baseline="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5pPr>
      <a:lvl6pPr marL="30861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6pPr>
      <a:lvl7pPr marL="61722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7pPr>
      <a:lvl8pPr marL="92583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8pPr>
      <a:lvl9pPr marL="1234440" algn="l" rtl="0" eaLnBrk="1" fontAlgn="base" hangingPunct="1">
        <a:spcBef>
          <a:spcPct val="0"/>
        </a:spcBef>
        <a:spcAft>
          <a:spcPct val="0"/>
        </a:spcAft>
        <a:defRPr sz="2430">
          <a:solidFill>
            <a:schemeClr val="tx1"/>
          </a:solidFill>
          <a:latin typeface="Arial" charset="0"/>
          <a:ea typeface="Osaka" charset="-128"/>
          <a:cs typeface="Osaka" charset="-128"/>
        </a:defRPr>
      </a:lvl9pPr>
    </p:titleStyle>
    <p:bodyStyle>
      <a:lvl1pPr marL="231458" indent="-231458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0"/>
        <a:buChar char="§"/>
        <a:defRPr sz="1620">
          <a:solidFill>
            <a:schemeClr val="tx1"/>
          </a:solidFill>
          <a:latin typeface="+mn-lt"/>
          <a:ea typeface="+mn-ea"/>
          <a:cs typeface="+mn-cs"/>
        </a:defRPr>
      </a:lvl1pPr>
      <a:lvl2pPr marL="501491" indent="-192881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Ø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77152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"/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08013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Arial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388745" indent="-154305" algn="l" rtl="0" eaLnBrk="1" fontAlgn="base" hangingPunct="1">
        <a:spcBef>
          <a:spcPts val="675"/>
        </a:spcBef>
        <a:spcAft>
          <a:spcPct val="0"/>
        </a:spcAft>
        <a:buClr>
          <a:srgbClr val="B99B49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169735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00596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231457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2623185" indent="-154305" algn="l" rtl="0" eaLnBrk="1" fontAlgn="base" hangingPunct="1">
        <a:spcBef>
          <a:spcPct val="20000"/>
        </a:spcBef>
        <a:spcAft>
          <a:spcPct val="0"/>
        </a:spcAft>
        <a:buClr>
          <a:srgbClr val="2675B4"/>
        </a:buClr>
        <a:buFont typeface="Wingdings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1pPr>
      <a:lvl2pPr marL="30861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2pPr>
      <a:lvl3pPr marL="61722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3pPr>
      <a:lvl4pPr marL="92583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4pPr>
      <a:lvl5pPr marL="123444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5pPr>
      <a:lvl6pPr marL="154305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6pPr>
      <a:lvl7pPr marL="185166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7pPr>
      <a:lvl8pPr marL="216027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algn="l" defTabSz="308610" rtl="0" eaLnBrk="1" latinLnBrk="0" hangingPunct="1">
        <a:defRPr sz="12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2043" y="918316"/>
            <a:ext cx="8536488" cy="3435234"/>
          </a:xfrm>
        </p:spPr>
        <p:txBody>
          <a:bodyPr/>
          <a:lstStyle/>
          <a:p>
            <a:endParaRPr lang="en-US" sz="1800" b="1" u="sng" dirty="0"/>
          </a:p>
          <a:p>
            <a:r>
              <a:rPr lang="en-US" sz="3600" b="1" dirty="0"/>
              <a:t>ELEC 4727/5727</a:t>
            </a:r>
          </a:p>
          <a:p>
            <a:r>
              <a:rPr lang="en-US" sz="3600" b="1" dirty="0"/>
              <a:t>Computer Vision &amp; Image Processing</a:t>
            </a:r>
          </a:p>
          <a:p>
            <a:endParaRPr lang="en-US" sz="2800" b="1" i="1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b="1" i="1" dirty="0"/>
              <a:t>Lecture 2</a:t>
            </a:r>
          </a:p>
          <a:p>
            <a:pPr>
              <a:spcBef>
                <a:spcPts val="0"/>
              </a:spcBef>
            </a:pPr>
            <a:r>
              <a:rPr lang="en-US" sz="2800" b="1" i="1" dirty="0"/>
              <a:t>Basics of an Image</a:t>
            </a:r>
          </a:p>
        </p:txBody>
      </p:sp>
    </p:spTree>
    <p:extLst>
      <p:ext uri="{BB962C8B-B14F-4D97-AF65-F5344CB8AC3E}">
        <p14:creationId xmlns:p14="http://schemas.microsoft.com/office/powerpoint/2010/main" val="1481843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3340" y="515937"/>
            <a:ext cx="8001000" cy="6858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3600" b="1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565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jacency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Let S be the set of intensity values </a:t>
            </a:r>
          </a:p>
          <a:p>
            <a:pPr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charset="2"/>
              <a:buChar char="Ø"/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adjacency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wo pixels p and q with values from S are 4-adjacent if q is in the set N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.</a:t>
            </a:r>
          </a:p>
          <a:p>
            <a:pPr>
              <a:buFont typeface="Wingdings" charset="2"/>
              <a:buChar char="Ø"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charset="2"/>
              <a:buChar char="Ø"/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-adjacency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wo pixels p and q with values from S are 8-adjacent if q is in the set N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.</a:t>
            </a:r>
          </a:p>
          <a:p>
            <a:pPr>
              <a:buFont typeface="Wingdings" charset="2"/>
              <a:buChar char="Ø"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 dirty="0"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EC7ED2-AF8E-944E-A492-2E95B2AF4DA4}" type="slidenum">
              <a:rPr lang="en-US" altLang="en-US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312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13908" y="1412103"/>
            <a:ext cx="4614404" cy="6858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en-US" sz="2800" dirty="0">
                <a:latin typeface="Times New Roman" charset="0"/>
                <a:ea typeface="Times New Roman" charset="0"/>
                <a:cs typeface="Times New Roman" charset="0"/>
              </a:rPr>
              <a:t>Examples: Adjacency and Path</a:t>
            </a:r>
            <a:br>
              <a:rPr lang="en-US" altLang="en-US" sz="280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2032944" y="2216657"/>
            <a:ext cx="5484137" cy="3886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0   1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0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3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0   2   0                 0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0   0  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0   0   1</a:t>
            </a:r>
          </a:p>
          <a:p>
            <a:pPr>
              <a:buFont typeface="Arial" charset="0"/>
              <a:buNone/>
            </a:pPr>
            <a:endParaRPr lang="en-US" altLang="en-US" dirty="0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382C63-C0E6-D446-95B2-162BAF772A1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1867364" y="4154556"/>
            <a:ext cx="26215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{1, 2}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400" b="1" dirty="0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4654453" y="4154555"/>
            <a:ext cx="44550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>
                <a:solidFill>
                  <a:schemeClr val="tx1"/>
                </a:solidFill>
                <a:latin typeface="Arial" charset="0"/>
              </a:defRPr>
            </a:lvl5pPr>
            <a:lvl6pPr marL="26574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146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718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9075" indent="-371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acenc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3) and (3,3)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 :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3), (1,2), (2,2), (3,3)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8ABA425-6E85-2040-A577-675479C72F6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675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43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9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ed in S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Let S represent a subset of pixels in an image. Two pixels p with coordinates (x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and q with coordinates (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are said to be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ed in S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f there exists a path </a:t>
            </a:r>
          </a:p>
          <a:p>
            <a:pPr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(x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(x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…, (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charset="2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charset="2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Where</a:t>
            </a:r>
          </a:p>
          <a:p>
            <a:pPr>
              <a:buFont typeface="Wingdings" charset="2"/>
              <a:buChar char="Ø"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 dirty="0">
              <a:effectLst/>
            </a:endParaRPr>
          </a:p>
          <a:p>
            <a:pPr>
              <a:buFont typeface="Wingdings" charset="2"/>
              <a:buNone/>
            </a:pPr>
            <a:endParaRPr lang="en-US" altLang="en-US" sz="2400" dirty="0">
              <a:effectLst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FC3AD2-7271-E347-A70E-133C40EFF986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2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02138"/>
                        <a:ext cx="358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94575ABE-4E40-774A-83C8-2E6C84FDCE1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3340" y="515937"/>
            <a:ext cx="8001000" cy="6858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3600" b="1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2892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450850" y="1393310"/>
            <a:ext cx="8540750" cy="4498975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every pixel </a:t>
            </a:r>
            <a:r>
              <a:rPr lang="en-US" altLang="en-US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S, the set of pixels in S that are connected to </a:t>
            </a:r>
            <a:r>
              <a:rPr lang="en-US" altLang="en-US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s called a </a:t>
            </a:r>
            <a:r>
              <a:rPr lang="en-US" altLang="en-US" sz="24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ed component</a:t>
            </a:r>
            <a:r>
              <a:rPr lang="en-US" altLang="en-US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 S.</a:t>
            </a:r>
          </a:p>
          <a:p>
            <a:pPr>
              <a:lnSpc>
                <a:spcPct val="90000"/>
              </a:lnSpc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S has only one connected component, then S is called </a:t>
            </a:r>
            <a:r>
              <a:rPr lang="en-US" altLang="en-US" sz="24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nected Set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4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e call R a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wo regions, R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re said to be</a:t>
            </a:r>
            <a:r>
              <a:rPr lang="en-US" altLang="en-US" sz="24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djacent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ions that are not to be adjacent are said to be </a:t>
            </a:r>
            <a:r>
              <a:rPr lang="en-US" altLang="en-US" sz="24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joint.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2000" b="1" i="1" dirty="0">
              <a:effectLst/>
            </a:endParaRP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altLang="en-US" sz="2000" dirty="0"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066E5-3DF1-FA47-9AF0-F6DE90C8CA9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48F7069-1DBF-6A49-B979-4A40FC292C1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3340" y="515937"/>
            <a:ext cx="8001000" cy="6858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3600" b="1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372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undary (or border)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 dirty="0">
              <a:effectLst/>
            </a:endParaRP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0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oundary 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 the region R is the set of pixels in the region that have one or more neighbors that are not in R.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R happens to be an entire image, then its boundary is defined as the set of pixels in the first and last rows and columns of the image.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eground and background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endParaRPr lang="en-US" altLang="en-US" sz="2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 image contains K disjoint regions, </a:t>
            </a:r>
            <a:r>
              <a:rPr lang="en-US" altLang="en-US" sz="2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000" i="1" baseline="-25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K. Let R</a:t>
            </a:r>
            <a:r>
              <a:rPr lang="en-US" altLang="en-US" sz="20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enote the union of all the K regions, and let (R</a:t>
            </a:r>
            <a:r>
              <a:rPr lang="en-US" altLang="en-US" sz="20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note its complement. 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20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ll the points in R</a:t>
            </a:r>
            <a:r>
              <a:rPr lang="en-US" altLang="en-US" sz="20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s called </a:t>
            </a:r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eground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ll the points in (R</a:t>
            </a:r>
            <a:r>
              <a:rPr lang="en-US" altLang="en-US" sz="20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s called </a:t>
            </a:r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altLang="en-US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CCD39F4-06F6-3E49-A9C5-F250066343E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AC329D7-2C98-6840-95FD-3D73CEBBD6B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3340" y="515937"/>
            <a:ext cx="8001000" cy="6858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3600" b="1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723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1</a:t>
            </a:r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609600" y="1691640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are the two regions (of 1s) adjacent? (if 8-adjacency is used)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F9B0FF-92E4-CC4A-AA04-F2E783CB1F2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862165" y="2895883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862165" y="4239256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208338" y="2983441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128050" y="4181585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2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468131E-E534-488A-845C-57DFC619E2B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857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33400" y="169496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are the two parts (of 1s) adjacent? (if 4-adjacency is used)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0BEC54-3FD2-2E4D-B6CD-A33DD0D92B6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812061" y="2835275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812061" y="4210203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153362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046630" y="4111625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Part 2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2AB2057-9F7A-41FC-B812-200972E28F2D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D5E83F7-78D6-4A03-BCB4-E6BFF519FAE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09600" y="1005840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2</a:t>
            </a:r>
          </a:p>
        </p:txBody>
      </p:sp>
    </p:spTree>
    <p:extLst>
      <p:ext uri="{BB962C8B-B14F-4D97-AF65-F5344CB8AC3E}">
        <p14:creationId xmlns:p14="http://schemas.microsoft.com/office/powerpoint/2010/main" val="93358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04C10642-4A7E-4388-A9CB-10C0D1069C5E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533400" y="169496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are the two parts (of 1s) adjacent? (if 4-adjacency is used)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1      1      1</a:t>
            </a:r>
          </a:p>
        </p:txBody>
      </p:sp>
      <p:sp>
        <p:nvSpPr>
          <p:cNvPr id="17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3200" dirty="0">
                <a:solidFill>
                  <a:schemeClr val="tx1"/>
                </a:solidFill>
                <a:effectLst/>
              </a:rPr>
            </a:br>
            <a:endParaRPr lang="en-US" altLang="en-US" sz="32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99240-2F1A-6547-B9CB-BC9C665CBB2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778092" y="2896698"/>
            <a:ext cx="1784350" cy="811212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778092" y="3833192"/>
            <a:ext cx="1784350" cy="1709992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146838" y="3080544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1</a:t>
            </a:r>
          </a:p>
        </p:txBody>
      </p:sp>
      <p:sp>
        <p:nvSpPr>
          <p:cNvPr id="171016" name="AutoShape 8"/>
          <p:cNvSpPr>
            <a:spLocks noChangeArrowheads="1"/>
          </p:cNvSpPr>
          <p:nvPr/>
        </p:nvSpPr>
        <p:spPr bwMode="auto">
          <a:xfrm>
            <a:off x="3146839" y="4293314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Region 2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679C29C-2E39-4FF1-A196-9DBF8ABAFCF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51BEFC97-C426-4228-B216-D934F7350B5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609600" y="1009168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b="1" kern="0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2</a:t>
            </a:r>
          </a:p>
        </p:txBody>
      </p:sp>
    </p:spTree>
    <p:extLst>
      <p:ext uri="{BB962C8B-B14F-4D97-AF65-F5344CB8AC3E}">
        <p14:creationId xmlns:p14="http://schemas.microsoft.com/office/powerpoint/2010/main" val="14185413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707698" y="1785352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the circled point is part of the boundary of the 1-valued pixels if 8-adjacency is used, true or false?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A8C480C-A9D8-8948-89E1-0EAB4ED49E8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73065" name="Oval 9"/>
          <p:cNvSpPr>
            <a:spLocks noChangeArrowheads="1"/>
          </p:cNvSpPr>
          <p:nvPr/>
        </p:nvSpPr>
        <p:spPr bwMode="auto">
          <a:xfrm>
            <a:off x="2908931" y="4294688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A76D83-D1A1-4AE1-8BB4-4736BC39265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CEA0382-E301-4CA3-9615-63E13A20095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569912" y="10103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b="1" kern="0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3</a:t>
            </a:r>
          </a:p>
        </p:txBody>
      </p:sp>
    </p:spTree>
    <p:extLst>
      <p:ext uri="{BB962C8B-B14F-4D97-AF65-F5344CB8AC3E}">
        <p14:creationId xmlns:p14="http://schemas.microsoft.com/office/powerpoint/2010/main" val="10475886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729664" y="1763235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the circled point is part of the boundary of the 1-valued pixels if 4-adjacency is used, true or false?</a:t>
            </a:r>
          </a:p>
          <a:p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F925FD-F7E6-C54F-B19E-0B907CFC6C0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74085" name="Oval 5"/>
          <p:cNvSpPr>
            <a:spLocks noChangeArrowheads="1"/>
          </p:cNvSpPr>
          <p:nvPr/>
        </p:nvSpPr>
        <p:spPr bwMode="auto">
          <a:xfrm>
            <a:off x="2965298" y="4282162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2AB933A-F849-42AC-AC3B-2CD7CA09AF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3E739A7-623E-4B73-8B75-28647E57106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569912" y="10103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b="1" kern="0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4</a:t>
            </a:r>
          </a:p>
        </p:txBody>
      </p:sp>
    </p:spTree>
    <p:extLst>
      <p:ext uri="{BB962C8B-B14F-4D97-AF65-F5344CB8AC3E}">
        <p14:creationId xmlns:p14="http://schemas.microsoft.com/office/powerpoint/2010/main" val="1752275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669" y="332509"/>
            <a:ext cx="4850203" cy="590203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696" y="888256"/>
            <a:ext cx="8402904" cy="5194877"/>
          </a:xfrm>
        </p:spPr>
        <p:txBody>
          <a:bodyPr/>
          <a:lstStyle/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relationships between pixels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ighborhood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acency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vity</a:t>
            </a:r>
          </a:p>
          <a:p>
            <a:pPr lvl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s and boundari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30D7A19-9655-444A-BC09-A390E5AA9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842" y="545356"/>
            <a:ext cx="8001000" cy="6858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345BE2-ED12-504D-AC34-78034532BC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8194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177212" cy="4498975"/>
          </a:xfrm>
          <a:noFill/>
          <a:ln/>
        </p:spPr>
        <p:txBody>
          <a:bodyPr/>
          <a:lstStyle/>
          <a:p>
            <a:pPr marL="609600" indent="-609600"/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ven pixels </a:t>
            </a:r>
            <a:r>
              <a:rPr lang="en-US" altLang="en-US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ith coordinates (x, y), (s, t), (u, v) respectively, the distance function D has following properties:</a:t>
            </a:r>
          </a:p>
          <a:p>
            <a:pPr marL="609600" indent="-609600"/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54417" lvl="2" indent="-514350">
              <a:buFont typeface="+mj-lt"/>
              <a:buAutoNum type="alphaLcPeriod"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(p, q) </a:t>
            </a: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≥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      [D(p, q) = 0, if p = q]</a:t>
            </a:r>
          </a:p>
          <a:p>
            <a:pPr marL="609600" indent="-609600">
              <a:buFont typeface="Arial" charset="0"/>
              <a:buAutoNum type="alphaLcPeriod"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54417" lvl="2" indent="-514350">
              <a:buFont typeface="+mj-lt"/>
              <a:buAutoNum type="alphaLcPeriod" startAt="2"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(p, q) = D(q, p)</a:t>
            </a:r>
          </a:p>
          <a:p>
            <a:pPr marL="609600" indent="-609600">
              <a:buFont typeface="Arial" charset="0"/>
              <a:buAutoNum type="alphaLcPeriod"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54417" lvl="2" indent="-514350">
              <a:buFont typeface="+mj-lt"/>
              <a:buAutoNum type="alphaLcPeriod" startAt="3"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(p, z) </a:t>
            </a: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(p, q) + D(q, z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4FFBD46-30B3-8B49-9546-A9FE29A4473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7ABF24-5630-49CF-B449-55BE7728451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1864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177212" cy="4498975"/>
          </a:xfrm>
          <a:noFill/>
          <a:ln/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are the different Distance measures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58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	Euclidean Distance</a:t>
            </a:r>
            <a:r>
              <a:rPr lang="en-US" altLang="en-US" sz="258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		D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, q) = [(x-s)</a:t>
            </a:r>
            <a:r>
              <a:rPr lang="en-US" altLang="en-US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(y-t)</a:t>
            </a:r>
            <a:r>
              <a:rPr lang="en-US" altLang="en-US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4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58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58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ity Block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		D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, q) = |x-s| + |y-t|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altLang="en-US" sz="258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Chess Board Distance: </a:t>
            </a:r>
          </a:p>
          <a:p>
            <a:pPr marL="609600" indent="-609600">
              <a:lnSpc>
                <a:spcPct val="9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		D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, q) = max(|x-s|, |y-t|)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400" dirty="0">
              <a:effectLst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BBC6A5-3902-3E40-8D65-D613A92F4E23}" type="slidenum">
              <a:rPr lang="en-US" altLang="en-US"/>
              <a:pPr/>
              <a:t>21</a:t>
            </a:fld>
            <a:endParaRPr lang="en-US" altLang="en-US"/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C104A890-897D-494A-8488-A174D24A1D5E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2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73088" y="18430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what’s the value of the chessboard distance between the circled two points?</a:t>
            </a:r>
          </a:p>
          <a:p>
            <a:pPr>
              <a:buFont typeface="Arial" charset="0"/>
              <a:buNone/>
            </a:pPr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6F715DC-2B3C-994F-9E5C-5E2FE21D592C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77157" name="Oval 5"/>
          <p:cNvSpPr>
            <a:spLocks noChangeArrowheads="1"/>
          </p:cNvSpPr>
          <p:nvPr/>
        </p:nvSpPr>
        <p:spPr bwMode="auto">
          <a:xfrm>
            <a:off x="2109787" y="4522070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8" name="Oval 6"/>
          <p:cNvSpPr>
            <a:spLocks noChangeArrowheads="1"/>
          </p:cNvSpPr>
          <p:nvPr/>
        </p:nvSpPr>
        <p:spPr bwMode="auto">
          <a:xfrm>
            <a:off x="3451204" y="3614594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76F00EE-F43D-496E-92A0-2018A88302FE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2BC56B1-9ED0-435A-8D81-0DF7312C52C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569912" y="10103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b="1" kern="0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5</a:t>
            </a:r>
          </a:p>
        </p:txBody>
      </p:sp>
    </p:spTree>
    <p:extLst>
      <p:ext uri="{BB962C8B-B14F-4D97-AF65-F5344CB8AC3E}">
        <p14:creationId xmlns:p14="http://schemas.microsoft.com/office/powerpoint/2010/main" val="13355505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569912" y="1843088"/>
            <a:ext cx="8540750" cy="4498975"/>
          </a:xfrm>
          <a:noFill/>
          <a:ln/>
        </p:spPr>
        <p:txBody>
          <a:bodyPr/>
          <a:lstStyle/>
          <a:p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arrangement of pixels, what’s the value of the city-block distance between the circled two points?</a:t>
            </a:r>
          </a:p>
          <a:p>
            <a:pPr>
              <a:buFont typeface="Arial" charset="0"/>
              <a:buNone/>
            </a:pPr>
            <a:endParaRPr lang="en-US" altLang="en-US" sz="2400" b="1" dirty="0">
              <a:effectLst/>
            </a:endParaRP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1      1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1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1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effectLst/>
              </a:rPr>
              <a:t>    0      0      0      0      0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D9E2A4-70DA-6242-AC63-54962DC5EC1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8181" name="Oval 5"/>
          <p:cNvSpPr>
            <a:spLocks noChangeArrowheads="1"/>
          </p:cNvSpPr>
          <p:nvPr/>
        </p:nvSpPr>
        <p:spPr bwMode="auto">
          <a:xfrm>
            <a:off x="2110309" y="4521548"/>
            <a:ext cx="479425" cy="436563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3456771" y="3614119"/>
            <a:ext cx="479425" cy="436562"/>
          </a:xfrm>
          <a:prstGeom prst="ellipse">
            <a:avLst/>
          </a:prstGeom>
          <a:solidFill>
            <a:srgbClr val="993300">
              <a:alpha val="41000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0C3A4AA-7BC3-4640-9F5F-5D4BBB97A8B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3340" y="5159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sz="3600" b="1" kern="0" dirty="0">
                <a:latin typeface="Times New Roman" charset="0"/>
                <a:ea typeface="Times New Roman" charset="0"/>
                <a:cs typeface="Times New Roman" charset="0"/>
              </a:rPr>
              <a:t>Distance Measures</a:t>
            </a:r>
            <a:br>
              <a:rPr lang="en-US" altLang="en-US" kern="0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kern="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FCD23C0-3C34-4D33-B64B-4F82A02B422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569912" y="1010337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en-US" b="1" kern="0" dirty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Question 6</a:t>
            </a:r>
          </a:p>
        </p:txBody>
      </p:sp>
    </p:spTree>
    <p:extLst>
      <p:ext uri="{BB962C8B-B14F-4D97-AF65-F5344CB8AC3E}">
        <p14:creationId xmlns:p14="http://schemas.microsoft.com/office/powerpoint/2010/main" val="10998053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793" y="443132"/>
            <a:ext cx="8001000" cy="685800"/>
          </a:xfrm>
        </p:spPr>
        <p:txBody>
          <a:bodyPr/>
          <a:lstStyle/>
          <a:p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ytho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trix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pe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BC791F-1D0F-CC45-91E1-B804E2D9EA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4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238250"/>
            <a:ext cx="78105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749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793" y="443132"/>
            <a:ext cx="8001000" cy="685800"/>
          </a:xfrm>
        </p:spPr>
        <p:txBody>
          <a:bodyPr/>
          <a:lstStyle/>
          <a:p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ytho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trix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pe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BC791F-1D0F-CC45-91E1-B804E2D9EA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12" y="1766887"/>
            <a:ext cx="8562975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76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478192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b="1" dirty="0">
                <a:latin typeface="Times New Roman" charset="0"/>
                <a:ea typeface="Times New Roman" charset="0"/>
                <a:cs typeface="Times New Roman" charset="0"/>
              </a:rPr>
              <a:t>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899C5-F6AE-2B44-8132-45F5E42689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007943"/>
            <a:ext cx="8991600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9148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478192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b="1" dirty="0">
                <a:latin typeface="Times New Roman" charset="0"/>
                <a:ea typeface="Times New Roman" charset="0"/>
                <a:cs typeface="Times New Roman" charset="0"/>
              </a:rPr>
              <a:t>Exercise </a:t>
            </a:r>
            <a:r>
              <a:rPr lang="en-US" altLang="zh-CN" sz="3200" b="1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sz="3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899C5-F6AE-2B44-8132-45F5E42689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699" y="1274700"/>
            <a:ext cx="5105400" cy="17134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7122" y="3098864"/>
            <a:ext cx="3465781" cy="307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4078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133A10-92CF-0D49-8AA5-20247F75DC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8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4300" y="478192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b="1" dirty="0">
                <a:latin typeface="Times New Roman" charset="0"/>
                <a:ea typeface="Times New Roman" charset="0"/>
                <a:cs typeface="Times New Roman" charset="0"/>
              </a:rPr>
              <a:t>Exercise </a:t>
            </a:r>
            <a:r>
              <a:rPr lang="en-US" altLang="zh-CN" sz="3200" b="1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sz="3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808" y="1571425"/>
            <a:ext cx="7707528" cy="3760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144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81" y="1399382"/>
            <a:ext cx="6451112" cy="74987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223" y="2283803"/>
            <a:ext cx="5005754" cy="9346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6292" y="3353035"/>
            <a:ext cx="2749550" cy="274955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2A0B32-947C-F64B-9823-F06EB86625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29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4300" y="478192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b="1" dirty="0">
                <a:latin typeface="Times New Roman" charset="0"/>
                <a:ea typeface="Times New Roman" charset="0"/>
                <a:cs typeface="Times New Roman" charset="0"/>
              </a:rPr>
              <a:t>Exercise </a:t>
            </a:r>
            <a:r>
              <a:rPr lang="en-US" altLang="zh-CN" sz="3200" b="1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sz="3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5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808155"/>
            <a:ext cx="8001000" cy="38862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Intensit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 energy emitted from a unit area in the imag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968" y="1725551"/>
            <a:ext cx="3286929" cy="43242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297" y="1808679"/>
            <a:ext cx="2748671" cy="30291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85" y="1725551"/>
            <a:ext cx="3406076" cy="4526038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FA8B8A2-C349-C74B-BE61-B7877B4BC8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842" y="545356"/>
            <a:ext cx="8001000" cy="6858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B85CFFC-5650-9440-A481-6FB0419128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58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2A0B32-947C-F64B-9823-F06EB86625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30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4300" y="478192"/>
            <a:ext cx="8001000" cy="6858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b="1" dirty="0">
                <a:latin typeface="Times New Roman" charset="0"/>
                <a:ea typeface="Times New Roman" charset="0"/>
                <a:cs typeface="Times New Roman" charset="0"/>
              </a:rPr>
              <a:t>Exercise </a:t>
            </a:r>
            <a:r>
              <a:rPr lang="en-US" altLang="zh-CN" sz="3200" b="1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sz="3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266" y="1418969"/>
            <a:ext cx="6358303" cy="422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7786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535703"/>
            <a:ext cx="8001000" cy="6858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ment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650" y="1571625"/>
            <a:ext cx="7886700" cy="4351338"/>
          </a:xfrm>
        </p:spPr>
        <p:txBody>
          <a:bodyPr/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men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et to know Python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nC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how one image)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and install Python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nC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e the exercises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y your own image and emphasis the center part by making the pixels outside the circle to be black. You could set circle radius to any valu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882" y="3823600"/>
            <a:ext cx="3110637" cy="25728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6250" y="3829470"/>
            <a:ext cx="2971800" cy="24580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380" y="3843914"/>
            <a:ext cx="2936875" cy="2429171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53F526-3E1D-D548-85B3-E773946FBC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340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94" y="1231156"/>
            <a:ext cx="8001000" cy="3886200"/>
          </a:xfrm>
        </p:spPr>
        <p:txBody>
          <a:bodyPr/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Gray-Level 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relative intensity at each unit area. Between the lowest intensity (Black value) and the highest intensity (White value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499" y="1916955"/>
            <a:ext cx="4424331" cy="4313723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448FD61-44C7-D34A-88EB-0CF8D7E8D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842" y="545356"/>
            <a:ext cx="8001000" cy="6858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30D1D2-4F0F-A445-84AA-76A67B3517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317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232" y="2447442"/>
            <a:ext cx="7438362" cy="103127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CBC8CA-E82C-AC45-A040-C33166739C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5</a:t>
            </a:fld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078A5A6-20F3-E342-A93D-1E88CB1B55AE}"/>
              </a:ext>
            </a:extLst>
          </p:cNvPr>
          <p:cNvSpPr txBox="1">
            <a:spLocks/>
          </p:cNvSpPr>
          <p:nvPr/>
        </p:nvSpPr>
        <p:spPr bwMode="auto">
          <a:xfrm>
            <a:off x="419594" y="1231156"/>
            <a:ext cx="8001000" cy="88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31458" indent="-231458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 sz="162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1491" indent="-192881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Lucida Grande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152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13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Lucida Grande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874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9735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0596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31457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62318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Gray-Level  </a:t>
            </a:r>
            <a:r>
              <a:rPr 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intensity at each unit area. Between the lowest intensity (Black value) and the highest intensity (White value).</a:t>
            </a:r>
            <a:endParaRPr lang="en-US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E432DBCB-3ED7-0547-9B71-AEDC2BF73C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842" y="545356"/>
            <a:ext cx="8001000" cy="6858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28AD389-A150-FC40-9CE5-7E1A05F590E3}"/>
              </a:ext>
            </a:extLst>
          </p:cNvPr>
          <p:cNvSpPr txBox="1">
            <a:spLocks/>
          </p:cNvSpPr>
          <p:nvPr/>
        </p:nvSpPr>
        <p:spPr bwMode="auto">
          <a:xfrm>
            <a:off x="571500" y="3988533"/>
            <a:ext cx="8001000" cy="88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31458" indent="-231458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 sz="162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1491" indent="-192881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Lucida Grande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152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8013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Lucida Grande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88745" indent="-154305" algn="l" rtl="0" eaLnBrk="1" fontAlgn="base" hangingPunct="1">
              <a:spcBef>
                <a:spcPts val="675"/>
              </a:spcBef>
              <a:spcAft>
                <a:spcPct val="0"/>
              </a:spcAft>
              <a:buClr>
                <a:srgbClr val="B99B49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9735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0596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31457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623185" indent="-1543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675B4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zh-CN" altLang="en-US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zh-CN" altLang="en-US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</a:t>
            </a:r>
            <a:r>
              <a:rPr lang="zh-CN" altLang="en-US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zh-CN" altLang="en-US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?</a:t>
            </a:r>
            <a:endParaRPr lang="en-US" sz="1800" i="1" u="sng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714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221F76-8D24-0445-B50D-340776CB0D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6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D496C68-00D2-7C47-A834-8C7609CC4810}"/>
              </a:ext>
            </a:extLst>
          </p:cNvPr>
          <p:cNvSpPr txBox="1">
            <a:spLocks/>
          </p:cNvSpPr>
          <p:nvPr/>
        </p:nvSpPr>
        <p:spPr bwMode="auto">
          <a:xfrm>
            <a:off x="300842" y="545356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zh-CN" sz="32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A59D2D8D-2B44-824E-B170-E19C8DF67E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0506" y="1314283"/>
            <a:ext cx="8339712" cy="4908387"/>
          </a:xfrm>
        </p:spPr>
      </p:pic>
    </p:spTree>
    <p:extLst>
      <p:ext uri="{BB962C8B-B14F-4D97-AF65-F5344CB8AC3E}">
        <p14:creationId xmlns:p14="http://schemas.microsoft.com/office/powerpoint/2010/main" val="603798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946900" y="15621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99300" y="17145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C2361E-485B-814C-B676-94BE4E3842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7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8A038B8-FDA9-0840-9148-489973F82907}"/>
              </a:ext>
            </a:extLst>
          </p:cNvPr>
          <p:cNvSpPr txBox="1">
            <a:spLocks/>
          </p:cNvSpPr>
          <p:nvPr/>
        </p:nvSpPr>
        <p:spPr bwMode="auto">
          <a:xfrm>
            <a:off x="300842" y="545356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zh-CN" sz="32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0311805-A1AA-0F4A-B5DD-62789D1BE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562100"/>
            <a:ext cx="8223039" cy="4388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759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"/>
          <a:stretch/>
        </p:blipFill>
        <p:spPr>
          <a:xfrm>
            <a:off x="1642197" y="943950"/>
            <a:ext cx="6254894" cy="5305381"/>
          </a:xfrm>
        </p:spPr>
      </p:pic>
      <p:sp>
        <p:nvSpPr>
          <p:cNvPr id="9" name="Rectangle 8"/>
          <p:cNvSpPr/>
          <p:nvPr/>
        </p:nvSpPr>
        <p:spPr>
          <a:xfrm>
            <a:off x="6946900" y="1562100"/>
            <a:ext cx="13843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C6B264-F304-6C46-A0D4-9A5B7DBEFE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7DDD1A-043C-214E-AFBF-7C13B4723BDF}" type="slidenum">
              <a:rPr lang="en-US" smtClean="0"/>
              <a:t>8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3E8921E-5E92-2B48-968A-2626CF5E29A4}"/>
              </a:ext>
            </a:extLst>
          </p:cNvPr>
          <p:cNvSpPr txBox="1">
            <a:spLocks/>
          </p:cNvSpPr>
          <p:nvPr/>
        </p:nvSpPr>
        <p:spPr bwMode="auto">
          <a:xfrm>
            <a:off x="300842" y="545356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295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5pPr>
            <a:lvl6pPr marL="30861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6pPr>
            <a:lvl7pPr marL="61722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7pPr>
            <a:lvl8pPr marL="92583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8pPr>
            <a:lvl9pPr marL="1234440" algn="l" rtl="0" eaLnBrk="1" fontAlgn="base" hangingPunct="1">
              <a:spcBef>
                <a:spcPct val="0"/>
              </a:spcBef>
              <a:spcAft>
                <a:spcPct val="0"/>
              </a:spcAft>
              <a:defRPr sz="2430">
                <a:solidFill>
                  <a:schemeClr val="tx1"/>
                </a:solidFill>
                <a:latin typeface="Arial" charset="0"/>
                <a:ea typeface="Osaka" charset="-128"/>
                <a:cs typeface="Osaka" charset="-128"/>
              </a:defRPr>
            </a:lvl9pPr>
          </a:lstStyle>
          <a:p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endParaRPr lang="en-US" sz="32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9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2" name="Rectangle 6"/>
          <p:cNvSpPr>
            <a:spLocks noGrp="1" noRot="1" noChangeArrowheads="1"/>
          </p:cNvSpPr>
          <p:nvPr>
            <p:ph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eighbors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 a pixel p at coordinates (</a:t>
            </a:r>
            <a:r>
              <a:rPr lang="en-US" altLang="en-US" sz="2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-neighbors of p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denoted by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altLang="en-US" sz="2400" i="1" dirty="0">
              <a:effectLst/>
              <a:latin typeface="Times New Roman" panose="02020603050405020304" pitchFamily="18" charset="0"/>
              <a:ea typeface="Tahoma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diagonal neighbors of p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denoted by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altLang="en-US" sz="2400" i="1" dirty="0">
              <a:effectLst/>
              <a:latin typeface="Times New Roman" panose="02020603050405020304" pitchFamily="18" charset="0"/>
              <a:ea typeface="Tahoma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charset="2"/>
              <a:buChar char="Ø"/>
            </a:pPr>
            <a:r>
              <a:rPr lang="en-US" altLang="en-US" sz="2400" b="1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 8 neighbors of p</a:t>
            </a: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, denoted 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N</a:t>
            </a:r>
            <a:r>
              <a:rPr lang="en-US" altLang="en-US" sz="2400" b="1" baseline="-250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8</a:t>
            </a:r>
            <a:r>
              <a:rPr lang="en-US" altLang="en-US" sz="2400" b="1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(p)</a:t>
            </a:r>
          </a:p>
          <a:p>
            <a:pPr>
              <a:lnSpc>
                <a:spcPct val="80000"/>
              </a:lnSpc>
              <a:buFont typeface="Wingdings" charset="2"/>
              <a:buNone/>
            </a:pP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     N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8</a:t>
            </a: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(p) =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 </a:t>
            </a:r>
            <a:r>
              <a:rPr lang="en-US" altLang="en-US" sz="2400" dirty="0">
                <a:effectLst/>
                <a:latin typeface="Times New Roman" panose="02020603050405020304" pitchFamily="18" charset="0"/>
                <a:ea typeface="Tahoma" charset="0"/>
                <a:cs typeface="Times New Roman" panose="02020603050405020304" pitchFamily="18" charset="0"/>
              </a:rPr>
              <a:t>U 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p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680C04-0C95-3F4E-9F75-626DA275457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5A2F999-9BCD-9446-A92B-C8F859356F2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3340" y="515937"/>
            <a:ext cx="8001000" cy="6858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3600" b="1" dirty="0">
                <a:latin typeface="Times New Roman" charset="0"/>
                <a:ea typeface="Times New Roman" charset="0"/>
                <a:cs typeface="Times New Roman" charset="0"/>
              </a:rPr>
              <a:t>Basic Relationships Between Pixels</a:t>
            </a:r>
            <a:b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379057"/>
      </p:ext>
    </p:extLst>
  </p:cSld>
  <p:clrMapOvr>
    <a:masterClrMapping/>
  </p:clrMapOvr>
</p:sld>
</file>

<file path=ppt/theme/theme1.xml><?xml version="1.0" encoding="utf-8"?>
<a:theme xmlns:a="http://schemas.openxmlformats.org/drawingml/2006/main" name="Faculty Posting Guidelin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ank Presentation">
      <a:majorFont>
        <a:latin typeface="Arial"/>
        <a:ea typeface="Osaka"/>
        <a:cs typeface="Osaka"/>
      </a:majorFont>
      <a:minorFont>
        <a:latin typeface="Arial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Osaka" charset="-128"/>
            <a:cs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Osaka" charset="-128"/>
            <a:cs typeface="Osaka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Faculty Posting Guidelines" id="{6EC988BB-B29A-42AB-9CE7-F415315F3B86}" vid="{731023A4-A6AD-4982-B38A-7201DEA1447D}"/>
    </a:ext>
  </a:extLst>
</a:theme>
</file>

<file path=ppt/theme/theme2.xml><?xml version="1.0" encoding="utf-8"?>
<a:theme xmlns:a="http://schemas.openxmlformats.org/drawingml/2006/main" name="1_Faculty Posting Guidelin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ank Presentation">
      <a:majorFont>
        <a:latin typeface="Arial"/>
        <a:ea typeface="Osaka"/>
        <a:cs typeface="Osaka"/>
      </a:majorFont>
      <a:minorFont>
        <a:latin typeface="Arial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Osaka" charset="-128"/>
            <a:cs typeface="Osaka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  <a:ea typeface="Osaka" charset="-128"/>
            <a:cs typeface="Osaka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Faculty Posting Guidelines" id="{CB2D6C87-EDCC-4103-A540-C971DA9025F5}" vid="{BADD2421-4200-4DAA-9640-B45884F0C9B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ulty Posting Guidelines</Template>
  <TotalTime>11954</TotalTime>
  <Words>1293</Words>
  <Application>Microsoft Macintosh PowerPoint</Application>
  <PresentationFormat>On-screen Show (4:3)</PresentationFormat>
  <Paragraphs>219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Lucida Grande</vt:lpstr>
      <vt:lpstr>Times</vt:lpstr>
      <vt:lpstr>Times New Roman</vt:lpstr>
      <vt:lpstr>Wingdings</vt:lpstr>
      <vt:lpstr>Faculty Posting Guidelines</vt:lpstr>
      <vt:lpstr>1_Faculty Posting Guidelines</vt:lpstr>
      <vt:lpstr>Equation</vt:lpstr>
      <vt:lpstr>PowerPoint Presentation</vt:lpstr>
      <vt:lpstr>Pixel</vt:lpstr>
      <vt:lpstr>Pixel</vt:lpstr>
      <vt:lpstr>Pixel</vt:lpstr>
      <vt:lpstr>Pixel</vt:lpstr>
      <vt:lpstr>PowerPoint Presentation</vt:lpstr>
      <vt:lpstr>PowerPoint Presentation</vt:lpstr>
      <vt:lpstr>PowerPoint Presentation</vt:lpstr>
      <vt:lpstr>Basic Relationships Between Pixels </vt:lpstr>
      <vt:lpstr>Basic Relationships Between Pixels </vt:lpstr>
      <vt:lpstr>Examples: Adjacency and Path </vt:lpstr>
      <vt:lpstr>Basic Relationships Between Pixels </vt:lpstr>
      <vt:lpstr>Basic Relationships Between Pixels </vt:lpstr>
      <vt:lpstr>Basic Relationships Between Pixels </vt:lpstr>
      <vt:lpstr>Question 1</vt:lpstr>
      <vt:lpstr>Question 2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ython matrix operation</vt:lpstr>
      <vt:lpstr>Python matrix operation</vt:lpstr>
      <vt:lpstr>Exercise</vt:lpstr>
      <vt:lpstr>Exercise 1</vt:lpstr>
      <vt:lpstr>Exercise 1</vt:lpstr>
      <vt:lpstr>Exercise 2</vt:lpstr>
      <vt:lpstr>Exercise 2</vt:lpstr>
      <vt:lpstr>Assignment 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eng Jiang</dc:creator>
  <cp:lastModifiedBy>Liu, Chao</cp:lastModifiedBy>
  <cp:revision>229</cp:revision>
  <dcterms:created xsi:type="dcterms:W3CDTF">2017-08-20T16:36:24Z</dcterms:created>
  <dcterms:modified xsi:type="dcterms:W3CDTF">2019-08-21T18:23:53Z</dcterms:modified>
</cp:coreProperties>
</file>